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11369" w:type="dxa"/>
        <w:tblInd w:w="253" w:type="dxa"/>
        <w:tblLook w:val="04A0" w:firstRow="1" w:lastRow="0" w:firstColumn="1" w:lastColumn="0" w:noHBand="0" w:noVBand="1"/>
      </w:tblPr>
      <w:tblGrid>
        <w:gridCol w:w="678"/>
        <w:gridCol w:w="3597"/>
        <w:gridCol w:w="4667"/>
        <w:gridCol w:w="1822"/>
        <w:gridCol w:w="605"/>
      </w:tblGrid>
      <w:tr w:rsidR="00887AB3" w14:paraId="30853073" w14:textId="77777777" w:rsidTr="006100AA">
        <w:trPr>
          <w:trHeight w:val="620"/>
        </w:trPr>
        <w:tc>
          <w:tcPr>
            <w:tcW w:w="4275" w:type="dxa"/>
            <w:gridSpan w:val="2"/>
          </w:tcPr>
          <w:p w14:paraId="65CF58BF" w14:textId="24C805FD" w:rsidR="00677357" w:rsidRPr="009858FF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سئوالات  </w:t>
            </w:r>
            <w:r w:rsidR="00F63101"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مفهومی </w:t>
            </w: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 xml:space="preserve">درس   </w:t>
            </w:r>
            <w:r w:rsidRPr="00B57D47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ریاضی </w:t>
            </w:r>
            <w:r w:rsidR="006640EB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</w:t>
            </w:r>
            <w:r w:rsidR="00376BFF">
              <w:rPr>
                <w:rFonts w:ascii="IranNastaliq" w:hAnsi="IranNastaliq" w:cs="IranNastaliq" w:hint="cs"/>
                <w:sz w:val="32"/>
                <w:szCs w:val="32"/>
                <w:rtl/>
              </w:rPr>
              <w:t xml:space="preserve"> و  آمار </w:t>
            </w:r>
            <w:r w:rsidR="006100AA">
              <w:rPr>
                <w:rFonts w:ascii="IranNastaliq" w:hAnsi="IranNastaliq" w:cs="IranNastaliq" w:hint="cs"/>
                <w:sz w:val="32"/>
                <w:szCs w:val="32"/>
                <w:rtl/>
              </w:rPr>
              <w:t>3</w:t>
            </w:r>
            <w:r w:rsidR="00376BFF">
              <w:rPr>
                <w:rFonts w:ascii="IranNastaliq" w:hAnsi="IranNastaliq" w:cs="IranNastaliq" w:hint="cs"/>
                <w:sz w:val="32"/>
                <w:szCs w:val="32"/>
                <w:rtl/>
              </w:rPr>
              <w:t>انسانی</w:t>
            </w:r>
          </w:p>
        </w:tc>
        <w:tc>
          <w:tcPr>
            <w:tcW w:w="4667" w:type="dxa"/>
            <w:vMerge w:val="restart"/>
          </w:tcPr>
          <w:p w14:paraId="050BA28B" w14:textId="77777777" w:rsidR="00677357" w:rsidRPr="003B33F5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8"/>
                <w:szCs w:val="28"/>
                <w:rtl/>
              </w:rPr>
            </w:pPr>
            <w:r w:rsidRPr="003B33F5">
              <w:rPr>
                <w:rFonts w:ascii="IranNastaliq" w:hAnsi="IranNastaliq" w:cs="IranNastaliq" w:hint="cs"/>
                <w:sz w:val="28"/>
                <w:szCs w:val="28"/>
                <w:rtl/>
              </w:rPr>
              <w:t>بسمه تعالی</w:t>
            </w:r>
          </w:p>
          <w:p w14:paraId="3BB67F62" w14:textId="10A92188" w:rsidR="00677357" w:rsidRPr="00E30678" w:rsidRDefault="00677357" w:rsidP="00FB1CF5">
            <w:pPr>
              <w:tabs>
                <w:tab w:val="right" w:pos="240"/>
              </w:tabs>
              <w:ind w:left="270" w:right="-900" w:hanging="270"/>
              <w:jc w:val="center"/>
              <w:rPr>
                <w:rFonts w:ascii="IranNastaliq" w:hAnsi="IranNastaliq" w:cs="IranNastaliq"/>
                <w:sz w:val="24"/>
                <w:szCs w:val="24"/>
                <w:rtl/>
              </w:rPr>
            </w:pPr>
            <w:r w:rsidRPr="00E30678">
              <w:rPr>
                <w:rFonts w:ascii="IranNastaliq" w:hAnsi="IranNastaliq" w:cs="IranNastaliq" w:hint="cs"/>
                <w:sz w:val="24"/>
                <w:szCs w:val="24"/>
                <w:rtl/>
              </w:rPr>
              <w:t>اداره کل آموزش و پرورش استان کهگیلویه و بویراحمد</w:t>
            </w:r>
          </w:p>
          <w:p w14:paraId="5E8C775E" w14:textId="3E1E50F3" w:rsidR="00677357" w:rsidRPr="001C00C6" w:rsidRDefault="00677357" w:rsidP="001348DD">
            <w:pPr>
              <w:tabs>
                <w:tab w:val="right" w:pos="90"/>
                <w:tab w:val="right" w:pos="240"/>
              </w:tabs>
              <w:ind w:firstLine="780"/>
              <w:jc w:val="center"/>
              <w:rPr>
                <w:rFonts w:ascii="IranNastaliq" w:hAnsi="IranNastaliq" w:cs="IranNastaliq"/>
                <w:b/>
                <w:bCs/>
                <w:sz w:val="28"/>
                <w:szCs w:val="28"/>
              </w:rPr>
            </w:pPr>
            <w:r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>آموزش متوسطه دوم</w:t>
            </w:r>
            <w:r w:rsidR="001348DD" w:rsidRPr="003B33F5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  <w:r w:rsidR="00F63101">
              <w:rPr>
                <w:rFonts w:ascii="IranNastaliq" w:hAnsi="IranNastaliq" w:cs="IranNastaliq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427" w:type="dxa"/>
            <w:gridSpan w:val="2"/>
          </w:tcPr>
          <w:p w14:paraId="4DCC4523" w14:textId="775768D7" w:rsidR="00677357" w:rsidRPr="00EC6C66" w:rsidRDefault="00F63101" w:rsidP="00AF764C">
            <w:pPr>
              <w:tabs>
                <w:tab w:val="right" w:pos="270"/>
              </w:tabs>
              <w:ind w:left="270" w:right="-900"/>
              <w:rPr>
                <w:rFonts w:ascii="IranNastaliq" w:hAnsi="IranNastaliq" w:cs="B Nazanin"/>
                <w:sz w:val="24"/>
                <w:szCs w:val="24"/>
                <w:rtl/>
              </w:rPr>
            </w:pPr>
            <w:r>
              <w:rPr>
                <w:rFonts w:ascii="IranNastaliq" w:hAnsi="IranNastaliq" w:cs="IranNastaliq" w:hint="cs"/>
                <w:sz w:val="28"/>
                <w:szCs w:val="28"/>
                <w:rtl/>
              </w:rPr>
              <w:t>اسفند 1402</w:t>
            </w:r>
          </w:p>
        </w:tc>
      </w:tr>
      <w:tr w:rsidR="00887AB3" w:rsidRPr="00B57D47" w14:paraId="7B50CF13" w14:textId="77777777" w:rsidTr="006100AA">
        <w:trPr>
          <w:trHeight w:val="755"/>
        </w:trPr>
        <w:tc>
          <w:tcPr>
            <w:tcW w:w="4275" w:type="dxa"/>
            <w:gridSpan w:val="2"/>
          </w:tcPr>
          <w:p w14:paraId="00A0725D" w14:textId="12A609F5" w:rsidR="00677357" w:rsidRPr="009858FF" w:rsidRDefault="006100AA" w:rsidP="007A27E0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sz w:val="28"/>
                <w:szCs w:val="28"/>
                <w:rtl/>
              </w:rPr>
            </w:pPr>
            <w:r>
              <w:rPr>
                <w:rFonts w:ascii="IranNastaliq" w:hAnsi="IranNastaliq" w:cs="IranNastaliq" w:hint="cs"/>
                <w:sz w:val="32"/>
                <w:szCs w:val="32"/>
                <w:rtl/>
              </w:rPr>
              <w:t>دواز</w:t>
            </w:r>
            <w:r w:rsidR="00376BFF">
              <w:rPr>
                <w:rFonts w:ascii="IranNastaliq" w:hAnsi="IranNastaliq" w:cs="IranNastaliq" w:hint="cs"/>
                <w:sz w:val="32"/>
                <w:szCs w:val="32"/>
                <w:rtl/>
              </w:rPr>
              <w:t>دهم انسانی</w:t>
            </w:r>
          </w:p>
        </w:tc>
        <w:tc>
          <w:tcPr>
            <w:tcW w:w="4667" w:type="dxa"/>
            <w:vMerge/>
          </w:tcPr>
          <w:p w14:paraId="2650114F" w14:textId="77777777" w:rsidR="00677357" w:rsidRDefault="00677357" w:rsidP="00FB1CF5">
            <w:pPr>
              <w:tabs>
                <w:tab w:val="right" w:pos="270"/>
              </w:tabs>
              <w:ind w:left="270" w:right="-900"/>
              <w:rPr>
                <w:rtl/>
              </w:rPr>
            </w:pPr>
          </w:p>
        </w:tc>
        <w:tc>
          <w:tcPr>
            <w:tcW w:w="2427" w:type="dxa"/>
            <w:gridSpan w:val="2"/>
          </w:tcPr>
          <w:p w14:paraId="68B4CE07" w14:textId="409A5366" w:rsidR="00B57D47" w:rsidRPr="00B57D47" w:rsidRDefault="00B57D47" w:rsidP="00B57D47">
            <w:pPr>
              <w:tabs>
                <w:tab w:val="right" w:pos="270"/>
              </w:tabs>
              <w:ind w:left="270" w:right="-900"/>
              <w:rPr>
                <w:rFonts w:ascii="IranNastaliq" w:hAnsi="IranNastaliq" w:cs="IranNastaliq"/>
                <w:rtl/>
              </w:rPr>
            </w:pPr>
          </w:p>
        </w:tc>
      </w:tr>
      <w:tr w:rsidR="00E348DE" w14:paraId="471D991D" w14:textId="5974C809" w:rsidTr="006100AA">
        <w:tblPrEx>
          <w:tblLook w:val="0000" w:firstRow="0" w:lastRow="0" w:firstColumn="0" w:lastColumn="0" w:noHBand="0" w:noVBand="0"/>
        </w:tblPrEx>
        <w:trPr>
          <w:trHeight w:val="570"/>
        </w:trPr>
        <w:tc>
          <w:tcPr>
            <w:tcW w:w="678" w:type="dxa"/>
          </w:tcPr>
          <w:p w14:paraId="507C2ED6" w14:textId="2A407FBD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10086" w:type="dxa"/>
            <w:gridSpan w:val="3"/>
          </w:tcPr>
          <w:p w14:paraId="1F21C0F6" w14:textId="0CC03517" w:rsidR="00E348DE" w:rsidRPr="00FB1CF5" w:rsidRDefault="00FD697A" w:rsidP="00677357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س</w:t>
            </w:r>
            <w:r w:rsidR="007A27E0">
              <w:rPr>
                <w:rFonts w:cs="B Nazanin" w:hint="cs"/>
                <w:sz w:val="28"/>
                <w:szCs w:val="28"/>
                <w:rtl/>
              </w:rPr>
              <w:t>ؤ</w:t>
            </w:r>
            <w:r w:rsidR="00E348DE">
              <w:rPr>
                <w:rFonts w:cs="B Nazanin" w:hint="cs"/>
                <w:sz w:val="28"/>
                <w:szCs w:val="28"/>
                <w:rtl/>
              </w:rPr>
              <w:t>الات</w:t>
            </w:r>
          </w:p>
        </w:tc>
        <w:tc>
          <w:tcPr>
            <w:tcW w:w="605" w:type="dxa"/>
          </w:tcPr>
          <w:p w14:paraId="702AD4BD" w14:textId="2B455D87" w:rsidR="00E348DE" w:rsidRPr="00FB1CF5" w:rsidRDefault="00E348DE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ارم</w:t>
            </w:r>
          </w:p>
        </w:tc>
      </w:tr>
      <w:tr w:rsidR="00FB1CF5" w:rsidRPr="0074282A" w14:paraId="7A06EF52" w14:textId="4EE31F8F" w:rsidTr="006100AA">
        <w:tblPrEx>
          <w:tblLook w:val="0000" w:firstRow="0" w:lastRow="0" w:firstColumn="0" w:lastColumn="0" w:noHBand="0" w:noVBand="0"/>
        </w:tblPrEx>
        <w:trPr>
          <w:trHeight w:val="1133"/>
        </w:trPr>
        <w:tc>
          <w:tcPr>
            <w:tcW w:w="678" w:type="dxa"/>
          </w:tcPr>
          <w:p w14:paraId="76496DD1" w14:textId="12913B46" w:rsidR="00FB1CF5" w:rsidRPr="0074282A" w:rsidRDefault="0074282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086" w:type="dxa"/>
            <w:gridSpan w:val="3"/>
          </w:tcPr>
          <w:p w14:paraId="2BBD9493" w14:textId="77777777" w:rsidR="006100AA" w:rsidRDefault="006100AA" w:rsidP="006100AA">
            <w:pPr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ر هر مورد گزینه صحیح را انتخاب کنید.</w:t>
            </w:r>
          </w:p>
          <w:p w14:paraId="22F98CF7" w14:textId="77777777" w:rsidR="006100AA" w:rsidRDefault="006100AA" w:rsidP="006100AA">
            <w:pPr>
              <w:rPr>
                <w:rFonts w:cs="B Nazanin" w:hint="cs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لف)تعداد جایگشت های 5 شی متمایز برابر است با:</w:t>
            </w:r>
          </w:p>
          <w:p w14:paraId="5AA1B718" w14:textId="77777777" w:rsidR="006100AA" w:rsidRDefault="006100AA" w:rsidP="006100AA">
            <w:pPr>
              <w:rPr>
                <w:rFonts w:cs="B Nazanin" w:hint="cs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1)5                  2)24                             3)120                             4)720</w:t>
            </w:r>
          </w:p>
          <w:p w14:paraId="08FA0BFB" w14:textId="77777777" w:rsidR="006100AA" w:rsidRDefault="006100AA" w:rsidP="006100AA">
            <w:pPr>
              <w:rPr>
                <w:rFonts w:cs="B Nazanin" w:hint="cs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)فضای نمونه ای پرتاب دو سکه و یک تاس چند عضو دارد؟</w:t>
            </w:r>
          </w:p>
          <w:p w14:paraId="7BAA641D" w14:textId="77777777" w:rsidR="006100AA" w:rsidRDefault="006100AA" w:rsidP="006100AA">
            <w:pPr>
              <w:rPr>
                <w:rFonts w:cs="B Nazanin" w:hint="cs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1)3                      2)8                              3)24                  4)12</w:t>
            </w:r>
          </w:p>
          <w:p w14:paraId="52CF94C2" w14:textId="77777777" w:rsidR="006100AA" w:rsidRDefault="006100AA" w:rsidP="006100AA">
            <w:pPr>
              <w:rPr>
                <w:rFonts w:cs="B Nazanin" w:hint="cs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ج)اگر </w:t>
            </w:r>
            <w:r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270" w:dyaOrig="330" w14:anchorId="6F3457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79" type="#_x0000_t75" style="width:13.5pt;height:16.5pt" o:ole="">
                  <v:imagedata r:id="rId8" o:title=""/>
                </v:shape>
                <o:OLEObject Type="Embed" ProgID="Equation.DSMT4" ShapeID="_x0000_i1279" DrawAspect="Content" ObjectID="_1771882478" r:id="rId9"/>
              </w:objec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تابع مدل ریاضی "میزان مصرف ماهیانه آب در یک واحد مسکونی " باشد.دامنه این تابع کدام است؟</w:t>
            </w:r>
          </w:p>
          <w:p w14:paraId="008AC9CC" w14:textId="77777777" w:rsidR="006100AA" w:rsidRDefault="006100AA" w:rsidP="006100AA">
            <w:pPr>
              <w:rPr>
                <w:rFonts w:cs="B Nazanin" w:hint="cs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1) </w:t>
            </w:r>
            <w:r>
              <w:rPr>
                <w:rFonts w:cs="B Nazanin"/>
                <w:b/>
                <w:bCs/>
                <w:position w:val="-4"/>
                <w:sz w:val="24"/>
                <w:szCs w:val="24"/>
              </w:rPr>
              <w:object w:dxaOrig="270" w:dyaOrig="270" w14:anchorId="461BD955">
                <v:shape id="_x0000_i1280" type="#_x0000_t75" style="width:13.5pt;height:13.5pt" o:ole="">
                  <v:imagedata r:id="rId10" o:title=""/>
                </v:shape>
                <o:OLEObject Type="Embed" ProgID="Equation.DSMT4" ShapeID="_x0000_i1280" DrawAspect="Content" ObjectID="_1771882479" r:id="rId11"/>
              </w:objec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     2) </w:t>
            </w:r>
            <w:r>
              <w:rPr>
                <w:rFonts w:cs="B Nazanin"/>
                <w:b/>
                <w:bCs/>
                <w:position w:val="-4"/>
                <w:sz w:val="24"/>
                <w:szCs w:val="24"/>
              </w:rPr>
              <w:object w:dxaOrig="300" w:dyaOrig="270" w14:anchorId="356D6B1F">
                <v:shape id="_x0000_i1281" type="#_x0000_t75" style="width:15pt;height:13.5pt" o:ole="">
                  <v:imagedata r:id="rId12" o:title=""/>
                </v:shape>
                <o:OLEObject Type="Embed" ProgID="Equation.DSMT4" ShapeID="_x0000_i1281" DrawAspect="Content" ObjectID="_1771882480" r:id="rId13"/>
              </w:objec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           3)</w:t>
            </w:r>
            <w:r>
              <w:rPr>
                <w:rFonts w:cs="B Nazanin"/>
                <w:b/>
                <w:bCs/>
                <w:position w:val="-4"/>
                <w:sz w:val="24"/>
                <w:szCs w:val="24"/>
              </w:rPr>
              <w:object w:dxaOrig="270" w:dyaOrig="270" w14:anchorId="41B3448D">
                <v:shape id="_x0000_i1282" type="#_x0000_t75" style="width:13.5pt;height:13.5pt" o:ole="">
                  <v:imagedata r:id="rId14" o:title=""/>
                </v:shape>
                <o:OLEObject Type="Embed" ProgID="Equation.DSMT4" ShapeID="_x0000_i1282" DrawAspect="Content" ObjectID="_1771882481" r:id="rId15"/>
              </w:objec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         4)</w:t>
            </w:r>
            <w:r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270" w:dyaOrig="330" w14:anchorId="1559A938">
                <v:shape id="_x0000_i1283" type="#_x0000_t75" style="width:13.5pt;height:16.5pt" o:ole="">
                  <v:imagedata r:id="rId16" o:title=""/>
                </v:shape>
                <o:OLEObject Type="Embed" ProgID="Equation.DSMT4" ShapeID="_x0000_i1283" DrawAspect="Content" ObjectID="_1771882482" r:id="rId17"/>
              </w:object>
            </w:r>
          </w:p>
          <w:p w14:paraId="676C3920" w14:textId="77777777" w:rsidR="006100AA" w:rsidRDefault="006100AA" w:rsidP="006100AA">
            <w:pPr>
              <w:rPr>
                <w:rFonts w:cs="B Nazanin" w:hint="cs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)"بیان مساله" گام چندم از چرخه امار است؟</w:t>
            </w:r>
          </w:p>
          <w:p w14:paraId="30DAAC9A" w14:textId="3DD86C4C" w:rsidR="007A27E0" w:rsidRPr="00B4194C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i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1)گام اول                 2)گام دوم                 3)گام سوم                       4)گام چهارم</w:t>
            </w:r>
          </w:p>
        </w:tc>
        <w:tc>
          <w:tcPr>
            <w:tcW w:w="605" w:type="dxa"/>
          </w:tcPr>
          <w:p w14:paraId="7A3E8790" w14:textId="2E2187AD" w:rsidR="00FB1CF5" w:rsidRPr="0074282A" w:rsidRDefault="00FB1CF5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</w:p>
        </w:tc>
      </w:tr>
      <w:tr w:rsidR="00424739" w:rsidRPr="0074282A" w14:paraId="49A48674" w14:textId="77777777" w:rsidTr="006100AA">
        <w:tblPrEx>
          <w:tblLook w:val="0000" w:firstRow="0" w:lastRow="0" w:firstColumn="0" w:lastColumn="0" w:noHBand="0" w:noVBand="0"/>
        </w:tblPrEx>
        <w:trPr>
          <w:trHeight w:val="1502"/>
        </w:trPr>
        <w:tc>
          <w:tcPr>
            <w:tcW w:w="678" w:type="dxa"/>
          </w:tcPr>
          <w:p w14:paraId="007941A6" w14:textId="25E5F0E9" w:rsidR="00424739" w:rsidRDefault="007A27E0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086" w:type="dxa"/>
            <w:gridSpan w:val="3"/>
          </w:tcPr>
          <w:p w14:paraId="148A2A9C" w14:textId="77777777" w:rsidR="006100AA" w:rsidRPr="00996B17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996B17">
              <w:rPr>
                <w:rFonts w:cs="B Nazanin" w:hint="cs"/>
                <w:b/>
                <w:bCs/>
                <w:sz w:val="24"/>
                <w:szCs w:val="24"/>
                <w:rtl/>
              </w:rPr>
              <w:t>با حروف کلمه "تبریز"و بدون تکرار حروف :</w:t>
            </w:r>
          </w:p>
          <w:p w14:paraId="13914E95" w14:textId="77777777" w:rsidR="006100AA" w:rsidRPr="00996B17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996B17">
              <w:rPr>
                <w:rFonts w:cs="B Nazanin" w:hint="cs"/>
                <w:b/>
                <w:bCs/>
                <w:sz w:val="24"/>
                <w:szCs w:val="24"/>
                <w:rtl/>
              </w:rPr>
              <w:t>الف)چند کلمه پنج حرفی با یا بی معنی می توان نوشت؟</w:t>
            </w:r>
          </w:p>
          <w:p w14:paraId="46D81CD9" w14:textId="48806E8A" w:rsidR="00861530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 w:rsidRPr="00996B17">
              <w:rPr>
                <w:rFonts w:cs="B Nazanin" w:hint="cs"/>
                <w:b/>
                <w:bCs/>
                <w:sz w:val="24"/>
                <w:szCs w:val="24"/>
                <w:rtl/>
              </w:rPr>
              <w:t>ب)چند کلمه پنج حرفی می توان نوشت که با حرف "ب" شروع شود؟</w:t>
            </w:r>
          </w:p>
        </w:tc>
        <w:tc>
          <w:tcPr>
            <w:tcW w:w="605" w:type="dxa"/>
          </w:tcPr>
          <w:p w14:paraId="6BD79CBA" w14:textId="575EC5D9" w:rsidR="00424739" w:rsidRPr="0074282A" w:rsidRDefault="00424739" w:rsidP="00341AB8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95BCA" w:rsidRPr="0074282A" w14:paraId="722451BA" w14:textId="77777777" w:rsidTr="006100AA">
        <w:tblPrEx>
          <w:tblLook w:val="0000" w:firstRow="0" w:lastRow="0" w:firstColumn="0" w:lastColumn="0" w:noHBand="0" w:noVBand="0"/>
        </w:tblPrEx>
        <w:trPr>
          <w:trHeight w:val="665"/>
        </w:trPr>
        <w:tc>
          <w:tcPr>
            <w:tcW w:w="678" w:type="dxa"/>
          </w:tcPr>
          <w:p w14:paraId="6D7CD2E4" w14:textId="0A62B3DB" w:rsidR="00695BCA" w:rsidRDefault="00695BCA" w:rsidP="00FB1CF5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086" w:type="dxa"/>
            <w:gridSpan w:val="3"/>
          </w:tcPr>
          <w:p w14:paraId="2D626ACE" w14:textId="77777777" w:rsidR="006100AA" w:rsidRPr="0091069D" w:rsidRDefault="006100AA" w:rsidP="006100AA">
            <w:pPr>
              <w:tabs>
                <w:tab w:val="left" w:pos="8237"/>
              </w:tabs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1069D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نباله هندسی </w:t>
            </w:r>
            <w:r w:rsidRPr="0091069D">
              <w:rPr>
                <w:rFonts w:cs="B Nazanin"/>
                <w:b/>
                <w:bCs/>
                <w:position w:val="-36"/>
                <w:sz w:val="28"/>
                <w:szCs w:val="28"/>
              </w:rPr>
              <w:object w:dxaOrig="2079" w:dyaOrig="999" w14:anchorId="79362626">
                <v:shape id="_x0000_i1340" type="#_x0000_t75" style="width:104.25pt;height:50.25pt" o:ole="">
                  <v:imagedata r:id="rId18" o:title=""/>
                </v:shape>
                <o:OLEObject Type="Embed" ProgID="Equation.DSMT4" ShapeID="_x0000_i1340" DrawAspect="Content" ObjectID="_1771882483" r:id="rId19"/>
              </w:object>
            </w:r>
            <w:r w:rsidRPr="0091069D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را در نظر بگیرید</w:t>
            </w:r>
            <w:r w:rsidRPr="0091069D">
              <w:rPr>
                <w:rFonts w:cs="B Nazanin"/>
                <w:b/>
                <w:bCs/>
                <w:sz w:val="28"/>
                <w:szCs w:val="28"/>
              </w:rPr>
              <w:t xml:space="preserve">: </w:t>
            </w:r>
          </w:p>
          <w:p w14:paraId="33A82300" w14:textId="77777777" w:rsidR="006100AA" w:rsidRPr="0091069D" w:rsidRDefault="006100AA" w:rsidP="006100AA">
            <w:pPr>
              <w:tabs>
                <w:tab w:val="left" w:pos="8237"/>
              </w:tabs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1069D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الف) این دنباله چند جمله دارد؟ </w:t>
            </w:r>
          </w:p>
          <w:p w14:paraId="54537963" w14:textId="77777777" w:rsidR="006100AA" w:rsidRPr="0091069D" w:rsidRDefault="006100AA" w:rsidP="006100AA">
            <w:pPr>
              <w:tabs>
                <w:tab w:val="left" w:pos="8237"/>
              </w:tabs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1069D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ب) عدد 128 چندمین جمله این دنباله است؟ </w:t>
            </w:r>
          </w:p>
          <w:p w14:paraId="2164A242" w14:textId="77777777" w:rsidR="006100AA" w:rsidRPr="0091069D" w:rsidRDefault="006100AA" w:rsidP="006100AA">
            <w:pPr>
              <w:tabs>
                <w:tab w:val="left" w:pos="8237"/>
              </w:tabs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1069D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پ) مجموع جملات دنباله فوق را بیابید. </w:t>
            </w:r>
          </w:p>
          <w:p w14:paraId="2CB188E8" w14:textId="77777777" w:rsidR="006100AA" w:rsidRDefault="006100AA" w:rsidP="006100AA">
            <w:pPr>
              <w:tabs>
                <w:tab w:val="left" w:pos="8237"/>
              </w:tabs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1069D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ت) جمله عمومی و رابطه بازگشتی آن را بنویسید. </w:t>
            </w:r>
          </w:p>
          <w:p w14:paraId="68B355B5" w14:textId="03F5D115" w:rsidR="006640EB" w:rsidRPr="007A27E0" w:rsidRDefault="006640EB" w:rsidP="00F63101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42EBFBB6" w14:textId="1BF956F5" w:rsidR="00695BCA" w:rsidRPr="0074282A" w:rsidRDefault="00695BCA" w:rsidP="002122C9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A27E0" w:rsidRPr="0074282A" w14:paraId="6B7B284E" w14:textId="77777777" w:rsidTr="006100AA">
        <w:tblPrEx>
          <w:tblLook w:val="0000" w:firstRow="0" w:lastRow="0" w:firstColumn="0" w:lastColumn="0" w:noHBand="0" w:noVBand="0"/>
        </w:tblPrEx>
        <w:trPr>
          <w:trHeight w:val="1673"/>
        </w:trPr>
        <w:tc>
          <w:tcPr>
            <w:tcW w:w="678" w:type="dxa"/>
          </w:tcPr>
          <w:p w14:paraId="207DFB79" w14:textId="6EC62CB2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10086" w:type="dxa"/>
            <w:gridSpan w:val="3"/>
          </w:tcPr>
          <w:p w14:paraId="2932C81C" w14:textId="77777777" w:rsidR="006100AA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996B17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مجموعه </w:t>
            </w:r>
            <w:r w:rsidRPr="00996B17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1760" w:dyaOrig="320" w14:anchorId="71035DCF">
                <v:shape id="_x0000_i1289" type="#_x0000_t75" style="width:88.5pt;height:16.5pt" o:ole="">
                  <v:imagedata r:id="rId20" o:title=""/>
                </v:shape>
                <o:OLEObject Type="Embed" ProgID="Equation.DSMT4" ShapeID="_x0000_i1289" DrawAspect="Content" ObjectID="_1771882484" r:id="rId21"/>
              </w:object>
            </w:r>
            <w:r w:rsidRPr="00996B17">
              <w:rPr>
                <w:rFonts w:cs="B Nazanin" w:hint="cs"/>
                <w:b/>
                <w:bCs/>
                <w:sz w:val="24"/>
                <w:szCs w:val="24"/>
                <w:rtl/>
              </w:rPr>
              <w:t>را در نظر بگیرید و به سوالات زیر پاسخ دهید.</w:t>
            </w:r>
          </w:p>
          <w:p w14:paraId="1C33A208" w14:textId="77777777" w:rsidR="006100AA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لف)چند عدد 4 رقمی بزرگتر از 6000 با ارقام این مجموعه می توان نوشت؟</w:t>
            </w:r>
          </w:p>
          <w:p w14:paraId="03DBC7CE" w14:textId="77777777" w:rsidR="006100AA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)چند عدد زوج 4 رقمی بدون تکرار رقم می توان نوشت؟</w:t>
            </w:r>
          </w:p>
          <w:p w14:paraId="218CD479" w14:textId="77777777" w:rsidR="006100AA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ج)مجموعه چند زیر مجموعه 3 عضوی دارد؟</w:t>
            </w:r>
          </w:p>
          <w:p w14:paraId="32BFE6FF" w14:textId="77777777" w:rsidR="006100AA" w:rsidRDefault="006100AA" w:rsidP="006100AA">
            <w:pPr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)مجموعه چند زیر مجموعه 4 عضوی که حتما شامل عدد 5 باشد دارد؟</w:t>
            </w:r>
          </w:p>
          <w:p w14:paraId="404D8EC4" w14:textId="7677E7C5" w:rsidR="006640EB" w:rsidRPr="00EC4802" w:rsidRDefault="006640EB" w:rsidP="00887AB3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rPr>
                <w:rFonts w:eastAsiaTheme="minorEastAsia" w:cs="B Nazanin"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57BF931A" w14:textId="4789AAE1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7A27E0" w:rsidRPr="0074282A" w14:paraId="576EA124" w14:textId="77777777" w:rsidTr="006100AA">
        <w:tblPrEx>
          <w:tblLook w:val="0000" w:firstRow="0" w:lastRow="0" w:firstColumn="0" w:lastColumn="0" w:noHBand="0" w:noVBand="0"/>
        </w:tblPrEx>
        <w:trPr>
          <w:trHeight w:val="827"/>
        </w:trPr>
        <w:tc>
          <w:tcPr>
            <w:tcW w:w="678" w:type="dxa"/>
          </w:tcPr>
          <w:p w14:paraId="604FF50E" w14:textId="4A28B6E6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10086" w:type="dxa"/>
            <w:gridSpan w:val="3"/>
          </w:tcPr>
          <w:p w14:paraId="6F87B92B" w14:textId="77777777" w:rsidR="006100AA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ز جعبه ای که شامل 12 سیب سالم و 5 سیب لکه دار است، 3 سیب به تصادف بر می داریم.مطلوب است محاسبه احتمال این که:</w:t>
            </w:r>
          </w:p>
          <w:p w14:paraId="44D7A9D2" w14:textId="77777777" w:rsidR="006100AA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لف)هر سه سیب سالم باشند؟</w:t>
            </w:r>
          </w:p>
          <w:p w14:paraId="7678F3D9" w14:textId="209AB93A" w:rsidR="007A27E0" w:rsidRPr="0093176F" w:rsidRDefault="006100AA" w:rsidP="006100AA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)دو سیب سالم و یکی لکه دار باشد؟</w:t>
            </w:r>
          </w:p>
        </w:tc>
        <w:tc>
          <w:tcPr>
            <w:tcW w:w="605" w:type="dxa"/>
          </w:tcPr>
          <w:p w14:paraId="192FBCE7" w14:textId="13664A22" w:rsidR="007A27E0" w:rsidRDefault="007A27E0" w:rsidP="007A27E0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05F2B3DC" w14:textId="77777777" w:rsidTr="006100AA">
        <w:tblPrEx>
          <w:tblLook w:val="0000" w:firstRow="0" w:lastRow="0" w:firstColumn="0" w:lastColumn="0" w:noHBand="0" w:noVBand="0"/>
        </w:tblPrEx>
        <w:trPr>
          <w:trHeight w:val="70"/>
        </w:trPr>
        <w:tc>
          <w:tcPr>
            <w:tcW w:w="678" w:type="dxa"/>
          </w:tcPr>
          <w:p w14:paraId="52FA1E99" w14:textId="352D1F24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10086" w:type="dxa"/>
            <w:gridSpan w:val="3"/>
          </w:tcPr>
          <w:p w14:paraId="3AB6221B" w14:textId="77777777" w:rsidR="006100AA" w:rsidRPr="00006C98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در دو بررسی آماری جداکانه داده های زیر ثبت شده اند.با توجه به داده ها به سوالات پاسخ دهید.</w:t>
            </w:r>
          </w:p>
          <w:p w14:paraId="78472E09" w14:textId="77777777" w:rsidR="006100AA" w:rsidRPr="00006C98" w:rsidRDefault="006100AA" w:rsidP="006100AA">
            <w:pPr>
              <w:jc w:val="right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06C98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2820" w:dyaOrig="300" w14:anchorId="0A13B7F1">
                <v:shape id="_x0000_i1302" type="#_x0000_t75" style="width:141pt;height:15pt" o:ole="">
                  <v:imagedata r:id="rId22" o:title=""/>
                </v:shape>
                <o:OLEObject Type="Embed" ProgID="Equation.DSMT4" ShapeID="_x0000_i1302" DrawAspect="Content" ObjectID="_1771882485" r:id="rId23"/>
              </w:object>
            </w: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:دسته اول</w:t>
            </w:r>
          </w:p>
          <w:p w14:paraId="5DBE135E" w14:textId="77777777" w:rsidR="006100AA" w:rsidRPr="00006C98" w:rsidRDefault="006100AA" w:rsidP="006100AA">
            <w:pPr>
              <w:jc w:val="right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06C98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3120" w:dyaOrig="300" w14:anchorId="31844775">
                <v:shape id="_x0000_i1303" type="#_x0000_t75" style="width:156pt;height:15pt" o:ole="">
                  <v:imagedata r:id="rId24" o:title=""/>
                </v:shape>
                <o:OLEObject Type="Embed" ProgID="Equation.DSMT4" ShapeID="_x0000_i1303" DrawAspect="Content" ObjectID="_1771882486" r:id="rId25"/>
              </w:object>
            </w: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:دسته دوم</w:t>
            </w:r>
          </w:p>
          <w:p w14:paraId="5FF9DFFA" w14:textId="77777777" w:rsidR="006100AA" w:rsidRPr="00006C98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الف)در کدام دسته،داده یا داده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های دور افتاده وجود دارد آنها را مشخص کنید.</w:t>
            </w:r>
          </w:p>
          <w:p w14:paraId="10126A11" w14:textId="77777777" w:rsidR="006100AA" w:rsidRPr="00006C98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>ب)کدام شاخص مرکزی و  پراک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ندگی برای داده های دسته اول منا</w:t>
            </w: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سب است؟ چرا؟</w:t>
            </w:r>
          </w:p>
          <w:p w14:paraId="2D7BC566" w14:textId="77777777" w:rsidR="006100AA" w:rsidRPr="00006C98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ج)کدام شاخص مرکزی و پراکندگی برای داده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های دسته دوم مناسب است؟چرا؟</w:t>
            </w:r>
          </w:p>
          <w:p w14:paraId="0AF889B8" w14:textId="77777777" w:rsidR="00C6730D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06C98">
              <w:rPr>
                <w:rFonts w:cs="B Nazanin" w:hint="cs"/>
                <w:b/>
                <w:bCs/>
                <w:sz w:val="24"/>
                <w:szCs w:val="24"/>
                <w:rtl/>
              </w:rPr>
              <w:t>د)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نمودار مناسب برای داده های دسته دوم را رسم کنید.</w:t>
            </w:r>
          </w:p>
          <w:p w14:paraId="6074A720" w14:textId="0050AEE1" w:rsidR="006100AA" w:rsidRPr="00373756" w:rsidRDefault="006100AA" w:rsidP="006100AA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32"/>
                <w:szCs w:val="32"/>
                <w:rtl/>
              </w:rPr>
            </w:pPr>
          </w:p>
        </w:tc>
        <w:tc>
          <w:tcPr>
            <w:tcW w:w="605" w:type="dxa"/>
          </w:tcPr>
          <w:p w14:paraId="763C64C4" w14:textId="21D5E8CD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C6730D" w:rsidRPr="0074282A" w14:paraId="11100571" w14:textId="77777777" w:rsidTr="006100AA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11EF57E2" w14:textId="54D9A29F" w:rsidR="00C6730D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10086" w:type="dxa"/>
            <w:gridSpan w:val="3"/>
          </w:tcPr>
          <w:p w14:paraId="260B2DB4" w14:textId="29E86D54" w:rsidR="00C6730D" w:rsidRDefault="006100AA" w:rsidP="007D1507">
            <w:pPr>
              <w:tabs>
                <w:tab w:val="right" w:pos="270"/>
                <w:tab w:val="left" w:pos="9316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  <w:r w:rsidRPr="00EC359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جمله سوم،چهارم ، پنجم و ششم، دنباله بازگشتی </w:t>
            </w:r>
            <w:r w:rsidRPr="00427594">
              <w:rPr>
                <w:rFonts w:cs="B Nazanin"/>
                <w:position w:val="-32"/>
                <w:sz w:val="24"/>
                <w:szCs w:val="24"/>
              </w:rPr>
              <w:object w:dxaOrig="1939" w:dyaOrig="760" w14:anchorId="18A26AD0">
                <v:shape id="_x0000_i1320" type="#_x0000_t75" style="width:96.75pt;height:38.25pt" o:ole="">
                  <v:imagedata r:id="rId26" o:title=""/>
                </v:shape>
                <o:OLEObject Type="Embed" ProgID="Equation.DSMT4" ShapeID="_x0000_i1320" DrawAspect="Content" ObjectID="_1771882487" r:id="rId27"/>
              </w:object>
            </w:r>
            <w:r w:rsidRPr="00EC359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را مشخص کنید.</w:t>
            </w:r>
          </w:p>
        </w:tc>
        <w:tc>
          <w:tcPr>
            <w:tcW w:w="605" w:type="dxa"/>
          </w:tcPr>
          <w:p w14:paraId="15E51980" w14:textId="2650C14A" w:rsidR="00C6730D" w:rsidRPr="0074282A" w:rsidRDefault="00C6730D" w:rsidP="00C6730D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100AA" w:rsidRPr="0074282A" w14:paraId="39DFBF83" w14:textId="77777777" w:rsidTr="006100AA">
        <w:tblPrEx>
          <w:tblLook w:val="0000" w:firstRow="0" w:lastRow="0" w:firstColumn="0" w:lastColumn="0" w:noHBand="0" w:noVBand="0"/>
        </w:tblPrEx>
        <w:trPr>
          <w:trHeight w:val="596"/>
        </w:trPr>
        <w:tc>
          <w:tcPr>
            <w:tcW w:w="678" w:type="dxa"/>
          </w:tcPr>
          <w:p w14:paraId="5D90E518" w14:textId="16CF2062" w:rsidR="006100AA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10086" w:type="dxa"/>
            <w:gridSpan w:val="3"/>
            <w:vAlign w:val="center"/>
          </w:tcPr>
          <w:p w14:paraId="3C299ADA" w14:textId="77777777" w:rsidR="006100AA" w:rsidRPr="00EC3590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EC359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با توچه به دنباله های </w:t>
            </w:r>
            <w:r w:rsidRPr="00006C98">
              <w:rPr>
                <w:rFonts w:cs="B Nazanin"/>
                <w:position w:val="-26"/>
                <w:sz w:val="24"/>
                <w:szCs w:val="24"/>
              </w:rPr>
              <w:object w:dxaOrig="3440" w:dyaOrig="639" w14:anchorId="6FC74C25">
                <v:shape id="_x0000_i1322" type="#_x0000_t75" style="width:171.75pt;height:32.25pt" o:ole="">
                  <v:imagedata r:id="rId28" o:title=""/>
                </v:shape>
                <o:OLEObject Type="Embed" ProgID="Equation.DSMT4" ShapeID="_x0000_i1322" DrawAspect="Content" ObjectID="_1771882488" r:id="rId29"/>
              </w:object>
            </w:r>
            <w:r w:rsidRPr="00EC3590">
              <w:rPr>
                <w:rFonts w:cs="B Nazanin" w:hint="cs"/>
                <w:b/>
                <w:bCs/>
                <w:sz w:val="24"/>
                <w:szCs w:val="24"/>
                <w:rtl/>
              </w:rPr>
              <w:t>، حاصل عبارات خواسته شده را به دست آورید.</w:t>
            </w:r>
          </w:p>
          <w:p w14:paraId="23266D98" w14:textId="77777777" w:rsidR="006100AA" w:rsidRDefault="006100AA" w:rsidP="006100AA">
            <w:pPr>
              <w:jc w:val="right"/>
              <w:rPr>
                <w:rFonts w:cs="B Nazanin"/>
                <w:sz w:val="24"/>
                <w:szCs w:val="24"/>
                <w:rtl/>
              </w:rPr>
            </w:pPr>
            <w:r w:rsidRPr="00006C98">
              <w:rPr>
                <w:rFonts w:cs="B Nazanin"/>
                <w:position w:val="-12"/>
                <w:sz w:val="24"/>
                <w:szCs w:val="24"/>
              </w:rPr>
              <w:object w:dxaOrig="1180" w:dyaOrig="360" w14:anchorId="4BC1198F">
                <v:shape id="_x0000_i1323" type="#_x0000_t75" style="width:59.25pt;height:18pt" o:ole="">
                  <v:imagedata r:id="rId30" o:title=""/>
                </v:shape>
                <o:OLEObject Type="Embed" ProgID="Equation.DSMT4" ShapeID="_x0000_i1323" DrawAspect="Content" ObjectID="_1771882489" r:id="rId31"/>
              </w:object>
            </w:r>
            <w:r>
              <w:rPr>
                <w:rFonts w:cs="B Nazanin" w:hint="cs"/>
                <w:sz w:val="24"/>
                <w:szCs w:val="24"/>
                <w:rtl/>
              </w:rPr>
              <w:t xml:space="preserve">(ب                                           </w:t>
            </w:r>
            <w:r w:rsidRPr="00006C98">
              <w:rPr>
                <w:rFonts w:cs="B Nazanin"/>
                <w:position w:val="-12"/>
                <w:sz w:val="24"/>
                <w:szCs w:val="24"/>
              </w:rPr>
              <w:object w:dxaOrig="680" w:dyaOrig="360" w14:anchorId="49FE4F00">
                <v:shape id="_x0000_i1324" type="#_x0000_t75" style="width:33.75pt;height:18pt" o:ole="">
                  <v:imagedata r:id="rId32" o:title=""/>
                </v:shape>
                <o:OLEObject Type="Embed" ProgID="Equation.DSMT4" ShapeID="_x0000_i1324" DrawAspect="Content" ObjectID="_1771882490" r:id="rId33"/>
              </w:object>
            </w:r>
            <w:r>
              <w:rPr>
                <w:rFonts w:cs="B Nazanin" w:hint="cs"/>
                <w:sz w:val="24"/>
                <w:szCs w:val="24"/>
                <w:rtl/>
              </w:rPr>
              <w:t>(الف</w:t>
            </w:r>
          </w:p>
          <w:p w14:paraId="1AB1A4AF" w14:textId="43F0A487" w:rsidR="006100AA" w:rsidRDefault="006100AA" w:rsidP="006100AA">
            <w:pPr>
              <w:tabs>
                <w:tab w:val="right" w:pos="270"/>
              </w:tabs>
              <w:ind w:right="-900"/>
              <w:rPr>
                <w:rFonts w:eastAsiaTheme="minorEastAsia" w:cs="B Nazanin"/>
                <w:i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2C0794AF" w14:textId="64019C72" w:rsidR="006100AA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100AA" w:rsidRPr="0074282A" w14:paraId="7F6CA844" w14:textId="77777777" w:rsidTr="002D2C6B">
        <w:tblPrEx>
          <w:tblLook w:val="0000" w:firstRow="0" w:lastRow="0" w:firstColumn="0" w:lastColumn="0" w:noHBand="0" w:noVBand="0"/>
        </w:tblPrEx>
        <w:trPr>
          <w:trHeight w:val="890"/>
        </w:trPr>
        <w:tc>
          <w:tcPr>
            <w:tcW w:w="678" w:type="dxa"/>
          </w:tcPr>
          <w:p w14:paraId="1A3A1C94" w14:textId="377F0D3E" w:rsidR="006100AA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10086" w:type="dxa"/>
            <w:gridSpan w:val="3"/>
            <w:vAlign w:val="center"/>
          </w:tcPr>
          <w:p w14:paraId="368EA2C4" w14:textId="77777777" w:rsidR="006100AA" w:rsidRPr="00E949B4" w:rsidRDefault="006100AA" w:rsidP="006100AA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E949B4">
              <w:rPr>
                <w:rFonts w:cs="B Nazanin" w:hint="cs"/>
                <w:b/>
                <w:bCs/>
                <w:sz w:val="24"/>
                <w:szCs w:val="24"/>
                <w:rtl/>
              </w:rPr>
              <w:t>جمله عمومی دنباله های زیر را بنویسید.</w:t>
            </w:r>
          </w:p>
          <w:p w14:paraId="1906FA78" w14:textId="77777777" w:rsidR="006100AA" w:rsidRPr="00E949B4" w:rsidRDefault="006100AA" w:rsidP="006100AA">
            <w:pPr>
              <w:jc w:val="right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5E42A5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1200" w:dyaOrig="300" w14:anchorId="3E03EFDD">
                <v:shape id="_x0000_i1334" type="#_x0000_t75" style="width:60pt;height:15pt" o:ole="">
                  <v:imagedata r:id="rId34" o:title=""/>
                </v:shape>
                <o:OLEObject Type="Embed" ProgID="Equation.DSMT4" ShapeID="_x0000_i1334" DrawAspect="Content" ObjectID="_1771882491" r:id="rId35"/>
              </w:object>
            </w:r>
            <w:r w:rsidRPr="00E949B4">
              <w:rPr>
                <w:rFonts w:cs="B Nazanin" w:hint="cs"/>
                <w:b/>
                <w:bCs/>
                <w:sz w:val="24"/>
                <w:szCs w:val="24"/>
                <w:rtl/>
              </w:rPr>
              <w:t>(الف</w:t>
            </w:r>
          </w:p>
          <w:p w14:paraId="42670AB2" w14:textId="3BC38916" w:rsidR="006100AA" w:rsidRPr="003F7B0A" w:rsidRDefault="006100AA" w:rsidP="006100AA">
            <w:pPr>
              <w:tabs>
                <w:tab w:val="right" w:pos="270"/>
              </w:tabs>
              <w:ind w:right="-900"/>
              <w:rPr>
                <w:rFonts w:eastAsiaTheme="minorEastAsia" w:cs="Calibri"/>
                <w:i/>
                <w:sz w:val="28"/>
                <w:szCs w:val="28"/>
                <w:rtl/>
              </w:rPr>
            </w:pPr>
            <w:r w:rsidRPr="00F47100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1260" w:dyaOrig="300" w14:anchorId="3815C761">
                <v:shape id="_x0000_i1335" type="#_x0000_t75" style="width:63pt;height:15pt" o:ole="">
                  <v:imagedata r:id="rId36" o:title=""/>
                </v:shape>
                <o:OLEObject Type="Embed" ProgID="Equation.DSMT4" ShapeID="_x0000_i1335" DrawAspect="Content" ObjectID="_1771882492" r:id="rId37"/>
              </w:object>
            </w:r>
            <w:r w:rsidRPr="00E949B4">
              <w:rPr>
                <w:rFonts w:cs="B Nazanin" w:hint="cs"/>
                <w:b/>
                <w:bCs/>
                <w:sz w:val="24"/>
                <w:szCs w:val="24"/>
                <w:rtl/>
              </w:rPr>
              <w:t>(ب</w:t>
            </w:r>
          </w:p>
        </w:tc>
        <w:tc>
          <w:tcPr>
            <w:tcW w:w="605" w:type="dxa"/>
          </w:tcPr>
          <w:p w14:paraId="06121999" w14:textId="2CDBAF8F" w:rsidR="006100AA" w:rsidRPr="0074282A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100AA" w:rsidRPr="0074282A" w14:paraId="78410011" w14:textId="77777777" w:rsidTr="006100AA">
        <w:tblPrEx>
          <w:tblLook w:val="0000" w:firstRow="0" w:lastRow="0" w:firstColumn="0" w:lastColumn="0" w:noHBand="0" w:noVBand="0"/>
        </w:tblPrEx>
        <w:trPr>
          <w:trHeight w:val="2402"/>
        </w:trPr>
        <w:tc>
          <w:tcPr>
            <w:tcW w:w="678" w:type="dxa"/>
          </w:tcPr>
          <w:p w14:paraId="7C931B98" w14:textId="4A5A12AD" w:rsidR="006100AA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0</w:t>
            </w:r>
          </w:p>
        </w:tc>
        <w:tc>
          <w:tcPr>
            <w:tcW w:w="10086" w:type="dxa"/>
            <w:gridSpan w:val="3"/>
          </w:tcPr>
          <w:p w14:paraId="73CE6FDE" w14:textId="77777777" w:rsidR="006100AA" w:rsidRPr="008E4494" w:rsidRDefault="006100AA" w:rsidP="006100A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E4494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ر دنباله حسابی روبه رو:                 </w:t>
            </w:r>
          </w:p>
          <w:p w14:paraId="51A68A70" w14:textId="77777777" w:rsidR="006100AA" w:rsidRPr="008E4494" w:rsidRDefault="006100AA" w:rsidP="006100AA">
            <w:pPr>
              <w:jc w:val="right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8E4494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</w:t>
            </w:r>
            <w:r w:rsidRPr="008E4494">
              <w:rPr>
                <w:rFonts w:cs="B Nazanin"/>
                <w:b/>
                <w:bCs/>
                <w:position w:val="-10"/>
                <w:sz w:val="28"/>
                <w:szCs w:val="28"/>
              </w:rPr>
              <w:object w:dxaOrig="1420" w:dyaOrig="300" w14:anchorId="05F01B72">
                <v:shape id="_x0000_i1336" type="#_x0000_t75" style="width:103.5pt;height:21.75pt" o:ole="">
                  <v:imagedata r:id="rId38" o:title=""/>
                </v:shape>
                <o:OLEObject Type="Embed" ProgID="Equation.DSMT4" ShapeID="_x0000_i1336" DrawAspect="Content" ObjectID="_1771882493" r:id="rId39"/>
              </w:object>
            </w:r>
          </w:p>
          <w:p w14:paraId="7D19CF03" w14:textId="77777777" w:rsidR="006100AA" w:rsidRPr="008E4494" w:rsidRDefault="006100AA" w:rsidP="006100AA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8E4494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الف) جمله عمومی را بنویسید. </w:t>
            </w:r>
          </w:p>
          <w:p w14:paraId="6227AE9C" w14:textId="77777777" w:rsidR="006100AA" w:rsidRPr="008E4494" w:rsidRDefault="006100AA" w:rsidP="006100A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8E4494">
              <w:rPr>
                <w:rFonts w:cs="B Nazanin" w:hint="cs"/>
                <w:b/>
                <w:bCs/>
                <w:sz w:val="28"/>
                <w:szCs w:val="28"/>
                <w:rtl/>
              </w:rPr>
              <w:t>ب) جمله 15 ام را بیابید. (به دو روش)</w:t>
            </w:r>
          </w:p>
          <w:p w14:paraId="27626EB7" w14:textId="77777777" w:rsidR="006100AA" w:rsidRPr="008E4494" w:rsidRDefault="006100AA" w:rsidP="006100AA">
            <w:pPr>
              <w:rPr>
                <w:rFonts w:cs="B Nazanin"/>
                <w:b/>
                <w:bCs/>
                <w:sz w:val="28"/>
                <w:szCs w:val="28"/>
              </w:rPr>
            </w:pPr>
            <w:r w:rsidRPr="008E4494">
              <w:rPr>
                <w:rFonts w:cs="B Nazanin" w:hint="cs"/>
                <w:b/>
                <w:bCs/>
                <w:sz w:val="28"/>
                <w:szCs w:val="28"/>
                <w:rtl/>
              </w:rPr>
              <w:t>پ) جمله چندم  146 است؟</w:t>
            </w:r>
          </w:p>
          <w:p w14:paraId="32969094" w14:textId="063E265F" w:rsidR="006100AA" w:rsidRPr="00EF714E" w:rsidRDefault="006100AA" w:rsidP="006100AA">
            <w:pPr>
              <w:tabs>
                <w:tab w:val="right" w:pos="270"/>
              </w:tabs>
              <w:ind w:right="-900"/>
              <w:rPr>
                <w:rFonts w:eastAsiaTheme="minorEastAsia" w:cs="B Nazanin"/>
                <w:sz w:val="28"/>
                <w:szCs w:val="28"/>
                <w:rtl/>
              </w:rPr>
            </w:pPr>
            <w:r w:rsidRPr="008E4494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ت) حاصل </w:t>
            </w:r>
            <w:r w:rsidRPr="008E4494">
              <w:rPr>
                <w:rFonts w:cs="B Nazanin"/>
                <w:b/>
                <w:bCs/>
                <w:position w:val="-20"/>
                <w:sz w:val="28"/>
                <w:szCs w:val="28"/>
              </w:rPr>
              <w:object w:dxaOrig="1180" w:dyaOrig="600" w14:anchorId="67599C4F">
                <v:shape id="_x0000_i1337" type="#_x0000_t75" style="width:59.25pt;height:30pt" o:ole="">
                  <v:imagedata r:id="rId40" o:title=""/>
                </v:shape>
                <o:OLEObject Type="Embed" ProgID="Equation.DSMT4" ShapeID="_x0000_i1337" DrawAspect="Content" ObjectID="_1771882494" r:id="rId41"/>
              </w:object>
            </w:r>
          </w:p>
        </w:tc>
        <w:tc>
          <w:tcPr>
            <w:tcW w:w="605" w:type="dxa"/>
          </w:tcPr>
          <w:p w14:paraId="55354911" w14:textId="02EADB3E" w:rsidR="006100AA" w:rsidRPr="0074282A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6100AA" w:rsidRPr="0074282A" w14:paraId="487BBEDC" w14:textId="77777777" w:rsidTr="006100AA">
        <w:tblPrEx>
          <w:tblLook w:val="0000" w:firstRow="0" w:lastRow="0" w:firstColumn="0" w:lastColumn="0" w:noHBand="0" w:noVBand="0"/>
        </w:tblPrEx>
        <w:trPr>
          <w:trHeight w:val="260"/>
        </w:trPr>
        <w:tc>
          <w:tcPr>
            <w:tcW w:w="678" w:type="dxa"/>
          </w:tcPr>
          <w:p w14:paraId="4706FD60" w14:textId="68A7DFEF" w:rsidR="006100AA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10086" w:type="dxa"/>
            <w:gridSpan w:val="3"/>
          </w:tcPr>
          <w:p w14:paraId="723317D9" w14:textId="39C3EBAB" w:rsidR="006100AA" w:rsidRPr="00803116" w:rsidRDefault="006100AA" w:rsidP="006100AA">
            <w:pPr>
              <w:tabs>
                <w:tab w:val="right" w:pos="270"/>
              </w:tabs>
              <w:ind w:right="-900"/>
              <w:jc w:val="center"/>
              <w:rPr>
                <w:rFonts w:cs="B Nazanin"/>
                <w:i/>
                <w:sz w:val="28"/>
                <w:szCs w:val="28"/>
                <w:rtl/>
              </w:rPr>
            </w:pPr>
          </w:p>
        </w:tc>
        <w:tc>
          <w:tcPr>
            <w:tcW w:w="605" w:type="dxa"/>
          </w:tcPr>
          <w:p w14:paraId="2D26E714" w14:textId="0B46B9E1" w:rsidR="006100AA" w:rsidRPr="00105DED" w:rsidRDefault="006100AA" w:rsidP="006100AA">
            <w:pPr>
              <w:tabs>
                <w:tab w:val="right" w:pos="270"/>
              </w:tabs>
              <w:ind w:right="-900"/>
              <w:rPr>
                <w:rFonts w:cs="B Nazanin"/>
                <w:sz w:val="28"/>
                <w:szCs w:val="28"/>
                <w:rtl/>
              </w:rPr>
            </w:pPr>
          </w:p>
        </w:tc>
      </w:tr>
    </w:tbl>
    <w:p w14:paraId="2564F0EE" w14:textId="127534BE" w:rsidR="00F90143" w:rsidRPr="00943DDD" w:rsidRDefault="00F90143" w:rsidP="00836E22">
      <w:pPr>
        <w:tabs>
          <w:tab w:val="right" w:pos="270"/>
        </w:tabs>
        <w:spacing w:after="0"/>
        <w:ind w:left="270" w:right="-900"/>
        <w:jc w:val="center"/>
        <w:rPr>
          <w:rFonts w:cs="Calibri"/>
          <w:sz w:val="28"/>
          <w:szCs w:val="28"/>
          <w:rtl/>
        </w:rPr>
      </w:pPr>
    </w:p>
    <w:sectPr w:rsidR="00F90143" w:rsidRPr="00943DDD" w:rsidSect="00321CFB">
      <w:pgSz w:w="11906" w:h="16838" w:code="9"/>
      <w:pgMar w:top="450" w:right="296" w:bottom="360" w:left="36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30C138" w14:textId="77777777" w:rsidR="00321CFB" w:rsidRDefault="00321CFB" w:rsidP="003F7CB6">
      <w:pPr>
        <w:spacing w:after="0" w:line="240" w:lineRule="auto"/>
      </w:pPr>
      <w:r>
        <w:separator/>
      </w:r>
    </w:p>
  </w:endnote>
  <w:endnote w:type="continuationSeparator" w:id="0">
    <w:p w14:paraId="6AD5D902" w14:textId="77777777" w:rsidR="00321CFB" w:rsidRDefault="00321CFB" w:rsidP="003F7C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296ECB" w14:textId="77777777" w:rsidR="00321CFB" w:rsidRDefault="00321CFB" w:rsidP="003F7CB6">
      <w:pPr>
        <w:spacing w:after="0" w:line="240" w:lineRule="auto"/>
      </w:pPr>
      <w:r>
        <w:separator/>
      </w:r>
    </w:p>
  </w:footnote>
  <w:footnote w:type="continuationSeparator" w:id="0">
    <w:p w14:paraId="3CF11C88" w14:textId="77777777" w:rsidR="00321CFB" w:rsidRDefault="00321CFB" w:rsidP="003F7C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5C6877"/>
    <w:multiLevelType w:val="hybridMultilevel"/>
    <w:tmpl w:val="4ABA4BA2"/>
    <w:lvl w:ilvl="0" w:tplc="C2A234BA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9903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00C6"/>
    <w:rsid w:val="00020526"/>
    <w:rsid w:val="00032993"/>
    <w:rsid w:val="00036A67"/>
    <w:rsid w:val="00082B78"/>
    <w:rsid w:val="000847FE"/>
    <w:rsid w:val="000974DC"/>
    <w:rsid w:val="000A2206"/>
    <w:rsid w:val="000B10CA"/>
    <w:rsid w:val="000C3088"/>
    <w:rsid w:val="000F2538"/>
    <w:rsid w:val="000F3091"/>
    <w:rsid w:val="000F36DD"/>
    <w:rsid w:val="00105DED"/>
    <w:rsid w:val="001348DD"/>
    <w:rsid w:val="001435CD"/>
    <w:rsid w:val="00172A9E"/>
    <w:rsid w:val="00195651"/>
    <w:rsid w:val="001B018B"/>
    <w:rsid w:val="001B6149"/>
    <w:rsid w:val="001C00C6"/>
    <w:rsid w:val="001E1606"/>
    <w:rsid w:val="001F37C9"/>
    <w:rsid w:val="00200192"/>
    <w:rsid w:val="002122C9"/>
    <w:rsid w:val="00212C93"/>
    <w:rsid w:val="00214CD8"/>
    <w:rsid w:val="0022272B"/>
    <w:rsid w:val="00235E40"/>
    <w:rsid w:val="00265C6A"/>
    <w:rsid w:val="002734F3"/>
    <w:rsid w:val="002813D8"/>
    <w:rsid w:val="00291A12"/>
    <w:rsid w:val="00293955"/>
    <w:rsid w:val="002B11E5"/>
    <w:rsid w:val="002F4F6C"/>
    <w:rsid w:val="0030024A"/>
    <w:rsid w:val="003078BC"/>
    <w:rsid w:val="003203D7"/>
    <w:rsid w:val="003215B1"/>
    <w:rsid w:val="00321CFB"/>
    <w:rsid w:val="0033144F"/>
    <w:rsid w:val="00341AB8"/>
    <w:rsid w:val="00350657"/>
    <w:rsid w:val="0035464A"/>
    <w:rsid w:val="00357F39"/>
    <w:rsid w:val="003614CD"/>
    <w:rsid w:val="003637FD"/>
    <w:rsid w:val="00373756"/>
    <w:rsid w:val="00376BFF"/>
    <w:rsid w:val="003A1922"/>
    <w:rsid w:val="003B33F5"/>
    <w:rsid w:val="003D65A3"/>
    <w:rsid w:val="003E0FCB"/>
    <w:rsid w:val="003F7B0A"/>
    <w:rsid w:val="003F7CB6"/>
    <w:rsid w:val="00410CAB"/>
    <w:rsid w:val="00424739"/>
    <w:rsid w:val="00435ED7"/>
    <w:rsid w:val="0044111C"/>
    <w:rsid w:val="00474EF7"/>
    <w:rsid w:val="00480627"/>
    <w:rsid w:val="004923B5"/>
    <w:rsid w:val="00494CA0"/>
    <w:rsid w:val="004A775F"/>
    <w:rsid w:val="004B3262"/>
    <w:rsid w:val="004C10FB"/>
    <w:rsid w:val="004D35BC"/>
    <w:rsid w:val="004D3EDE"/>
    <w:rsid w:val="004E38F6"/>
    <w:rsid w:val="004F4C33"/>
    <w:rsid w:val="005B6731"/>
    <w:rsid w:val="005C602D"/>
    <w:rsid w:val="005E0247"/>
    <w:rsid w:val="005E29B7"/>
    <w:rsid w:val="005F2FE6"/>
    <w:rsid w:val="00605A9E"/>
    <w:rsid w:val="006100AA"/>
    <w:rsid w:val="00620043"/>
    <w:rsid w:val="006640EB"/>
    <w:rsid w:val="006748D6"/>
    <w:rsid w:val="006771A3"/>
    <w:rsid w:val="00677357"/>
    <w:rsid w:val="00690517"/>
    <w:rsid w:val="00695BCA"/>
    <w:rsid w:val="006A41FC"/>
    <w:rsid w:val="006B7251"/>
    <w:rsid w:val="006B7A3D"/>
    <w:rsid w:val="00704F41"/>
    <w:rsid w:val="0074282A"/>
    <w:rsid w:val="0074489C"/>
    <w:rsid w:val="0074532A"/>
    <w:rsid w:val="00750C8D"/>
    <w:rsid w:val="00753D3D"/>
    <w:rsid w:val="00756646"/>
    <w:rsid w:val="007647A7"/>
    <w:rsid w:val="00777B0C"/>
    <w:rsid w:val="00783145"/>
    <w:rsid w:val="007964AE"/>
    <w:rsid w:val="007A27E0"/>
    <w:rsid w:val="007B65BA"/>
    <w:rsid w:val="007D1507"/>
    <w:rsid w:val="007E3A13"/>
    <w:rsid w:val="00803116"/>
    <w:rsid w:val="008123DD"/>
    <w:rsid w:val="00826F6B"/>
    <w:rsid w:val="0083076C"/>
    <w:rsid w:val="00834EE4"/>
    <w:rsid w:val="00836E22"/>
    <w:rsid w:val="0084455E"/>
    <w:rsid w:val="00861530"/>
    <w:rsid w:val="00880E7C"/>
    <w:rsid w:val="00887AB3"/>
    <w:rsid w:val="0089285D"/>
    <w:rsid w:val="008948E9"/>
    <w:rsid w:val="008A4CC9"/>
    <w:rsid w:val="008A508B"/>
    <w:rsid w:val="008D6A4F"/>
    <w:rsid w:val="008D7AB7"/>
    <w:rsid w:val="008E3DCC"/>
    <w:rsid w:val="0090566F"/>
    <w:rsid w:val="00905E18"/>
    <w:rsid w:val="0090640B"/>
    <w:rsid w:val="0093006A"/>
    <w:rsid w:val="0093176F"/>
    <w:rsid w:val="0093466D"/>
    <w:rsid w:val="00943DDD"/>
    <w:rsid w:val="009523D9"/>
    <w:rsid w:val="00983AA8"/>
    <w:rsid w:val="009858FF"/>
    <w:rsid w:val="009955C5"/>
    <w:rsid w:val="009A089F"/>
    <w:rsid w:val="009A76A7"/>
    <w:rsid w:val="009B769F"/>
    <w:rsid w:val="009E4EA3"/>
    <w:rsid w:val="009F0320"/>
    <w:rsid w:val="009F63D0"/>
    <w:rsid w:val="00A04478"/>
    <w:rsid w:val="00A65AAE"/>
    <w:rsid w:val="00A87AD0"/>
    <w:rsid w:val="00AA030E"/>
    <w:rsid w:val="00AA6BD3"/>
    <w:rsid w:val="00AC426C"/>
    <w:rsid w:val="00AF764C"/>
    <w:rsid w:val="00B03563"/>
    <w:rsid w:val="00B32AC3"/>
    <w:rsid w:val="00B4194C"/>
    <w:rsid w:val="00B50B56"/>
    <w:rsid w:val="00B57D47"/>
    <w:rsid w:val="00B57DE6"/>
    <w:rsid w:val="00B7051F"/>
    <w:rsid w:val="00B84D5B"/>
    <w:rsid w:val="00B87558"/>
    <w:rsid w:val="00B97B00"/>
    <w:rsid w:val="00BF3436"/>
    <w:rsid w:val="00C004A9"/>
    <w:rsid w:val="00C005AC"/>
    <w:rsid w:val="00C321AE"/>
    <w:rsid w:val="00C359E1"/>
    <w:rsid w:val="00C6730D"/>
    <w:rsid w:val="00C7425D"/>
    <w:rsid w:val="00C944C9"/>
    <w:rsid w:val="00CA0D2B"/>
    <w:rsid w:val="00CB3642"/>
    <w:rsid w:val="00CE2098"/>
    <w:rsid w:val="00CF532B"/>
    <w:rsid w:val="00D0550E"/>
    <w:rsid w:val="00D06611"/>
    <w:rsid w:val="00D20F5F"/>
    <w:rsid w:val="00D3297D"/>
    <w:rsid w:val="00D76BEE"/>
    <w:rsid w:val="00D92B67"/>
    <w:rsid w:val="00D93C79"/>
    <w:rsid w:val="00D960F8"/>
    <w:rsid w:val="00D97C7D"/>
    <w:rsid w:val="00D97E16"/>
    <w:rsid w:val="00DE2B47"/>
    <w:rsid w:val="00DF0664"/>
    <w:rsid w:val="00DF494D"/>
    <w:rsid w:val="00E13F85"/>
    <w:rsid w:val="00E30678"/>
    <w:rsid w:val="00E348DE"/>
    <w:rsid w:val="00E353B1"/>
    <w:rsid w:val="00E50524"/>
    <w:rsid w:val="00E53A3A"/>
    <w:rsid w:val="00E6297A"/>
    <w:rsid w:val="00E641BF"/>
    <w:rsid w:val="00E826A8"/>
    <w:rsid w:val="00E90200"/>
    <w:rsid w:val="00EB0C9A"/>
    <w:rsid w:val="00EC2FE1"/>
    <w:rsid w:val="00EC4802"/>
    <w:rsid w:val="00EC6C66"/>
    <w:rsid w:val="00ED05B1"/>
    <w:rsid w:val="00ED621F"/>
    <w:rsid w:val="00EF714E"/>
    <w:rsid w:val="00F332A0"/>
    <w:rsid w:val="00F47478"/>
    <w:rsid w:val="00F53805"/>
    <w:rsid w:val="00F62E33"/>
    <w:rsid w:val="00F63101"/>
    <w:rsid w:val="00F75059"/>
    <w:rsid w:val="00F90143"/>
    <w:rsid w:val="00F92CD5"/>
    <w:rsid w:val="00FA0CA3"/>
    <w:rsid w:val="00FB1CF5"/>
    <w:rsid w:val="00FB2B55"/>
    <w:rsid w:val="00FC7F12"/>
    <w:rsid w:val="00FD697A"/>
    <w:rsid w:val="00FF7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86CA7"/>
  <w15:chartTrackingRefBased/>
  <w15:docId w15:val="{C49A9731-D405-435A-A1BD-CAE63AF80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00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2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CB6"/>
  </w:style>
  <w:style w:type="paragraph" w:styleId="Footer">
    <w:name w:val="footer"/>
    <w:basedOn w:val="Normal"/>
    <w:link w:val="FooterChar"/>
    <w:uiPriority w:val="99"/>
    <w:unhideWhenUsed/>
    <w:rsid w:val="003F7C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CB6"/>
  </w:style>
  <w:style w:type="character" w:styleId="CommentReference">
    <w:name w:val="annotation reference"/>
    <w:basedOn w:val="DefaultParagraphFont"/>
    <w:uiPriority w:val="99"/>
    <w:semiHidden/>
    <w:unhideWhenUsed/>
    <w:rsid w:val="00BF34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F343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F343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F34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F343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4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43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D3EDE"/>
    <w:pPr>
      <w:ind w:left="720"/>
      <w:contextualSpacing/>
    </w:pPr>
  </w:style>
  <w:style w:type="character" w:customStyle="1" w:styleId="nazaninChar">
    <w:name w:val="nazanin Char"/>
    <w:link w:val="nazanin"/>
    <w:locked/>
    <w:rsid w:val="002B11E5"/>
    <w:rPr>
      <w:rFonts w:ascii="B Nazanin" w:hAnsi="B Nazanin" w:cs="B Nazanin"/>
      <w:b/>
      <w:bCs/>
      <w:sz w:val="24"/>
      <w:szCs w:val="24"/>
    </w:rPr>
  </w:style>
  <w:style w:type="paragraph" w:customStyle="1" w:styleId="nazanin">
    <w:name w:val="nazanin"/>
    <w:basedOn w:val="NoSpacing"/>
    <w:link w:val="nazaninChar"/>
    <w:qFormat/>
    <w:rsid w:val="002B11E5"/>
    <w:pPr>
      <w:framePr w:hSpace="180" w:wrap="around" w:vAnchor="page" w:hAnchor="margin" w:xAlign="center" w:y="511"/>
      <w:bidi w:val="0"/>
      <w:jc w:val="right"/>
    </w:pPr>
    <w:rPr>
      <w:rFonts w:ascii="B Nazanin" w:hAnsi="B Nazanin" w:cs="B Nazanin"/>
      <w:b/>
      <w:bCs/>
      <w:sz w:val="24"/>
      <w:szCs w:val="24"/>
    </w:rPr>
  </w:style>
  <w:style w:type="paragraph" w:styleId="NoSpacing">
    <w:name w:val="No Spacing"/>
    <w:uiPriority w:val="1"/>
    <w:qFormat/>
    <w:rsid w:val="002B11E5"/>
    <w:pPr>
      <w:bidi/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794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1C1AA4-AA07-49A1-9C50-3D6969ED1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34</Words>
  <Characters>247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</dc:creator>
  <cp:keywords/>
  <dc:description/>
  <cp:lastModifiedBy>amir</cp:lastModifiedBy>
  <cp:revision>3</cp:revision>
  <cp:lastPrinted>2023-04-14T08:51:00Z</cp:lastPrinted>
  <dcterms:created xsi:type="dcterms:W3CDTF">2024-03-13T21:10:00Z</dcterms:created>
  <dcterms:modified xsi:type="dcterms:W3CDTF">2024-03-13T21:17:00Z</dcterms:modified>
</cp:coreProperties>
</file>